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34BC" w:rsidRPr="00210F78" w:rsidRDefault="003C36C0" w:rsidP="000C7DA2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10F78">
        <w:rPr>
          <w:rFonts w:ascii="Times New Roman" w:hAnsi="Times New Roman" w:cs="Times New Roman"/>
          <w:b/>
          <w:sz w:val="24"/>
          <w:szCs w:val="24"/>
          <w:u w:val="single"/>
        </w:rPr>
        <w:t>Assignment I</w:t>
      </w:r>
      <w:r w:rsidR="000C7DA2" w:rsidRPr="00210F78">
        <w:rPr>
          <w:rFonts w:ascii="Times New Roman" w:hAnsi="Times New Roman" w:cs="Times New Roman"/>
          <w:b/>
          <w:sz w:val="24"/>
          <w:szCs w:val="24"/>
          <w:u w:val="single"/>
        </w:rPr>
        <w:t xml:space="preserve"> (CS/IT)</w:t>
      </w:r>
    </w:p>
    <w:p w:rsidR="000C7DA2" w:rsidRPr="00210F78" w:rsidRDefault="00210F78" w:rsidP="000C7DA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10F78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</w:t>
      </w:r>
      <w:r w:rsidR="00265875">
        <w:rPr>
          <w:rFonts w:ascii="Times New Roman" w:hAnsi="Times New Roman" w:cs="Times New Roman"/>
          <w:b/>
          <w:sz w:val="24"/>
          <w:szCs w:val="24"/>
        </w:rPr>
        <w:t>Submit on or before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615FE5">
        <w:rPr>
          <w:rFonts w:ascii="Times New Roman" w:hAnsi="Times New Roman" w:cs="Times New Roman"/>
          <w:b/>
          <w:sz w:val="24"/>
          <w:szCs w:val="24"/>
        </w:rPr>
        <w:t xml:space="preserve"> 11/02/2014</w:t>
      </w:r>
    </w:p>
    <w:p w:rsidR="003C36C0" w:rsidRDefault="003C36C0" w:rsidP="000C7D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 xml:space="preserve">Urn A contains 8 white and 7 black balls. Urn B contains 9 black and 7 white balls. A ball is randomly drawn from Urn A and placed in B and then a ball is transferred from Urn B to A. Finally, a ball is selected from Urn A. What is the probability that this </w:t>
      </w:r>
      <w:r w:rsidR="006C337C">
        <w:rPr>
          <w:rFonts w:ascii="Times New Roman" w:hAnsi="Times New Roman" w:cs="Times New Roman"/>
          <w:sz w:val="24"/>
          <w:szCs w:val="24"/>
        </w:rPr>
        <w:t>b</w:t>
      </w:r>
      <w:r w:rsidRPr="00210F78">
        <w:rPr>
          <w:rFonts w:ascii="Times New Roman" w:hAnsi="Times New Roman" w:cs="Times New Roman"/>
          <w:sz w:val="24"/>
          <w:szCs w:val="24"/>
        </w:rPr>
        <w:t>all is white?</w:t>
      </w:r>
    </w:p>
    <w:p w:rsidR="00210F78" w:rsidRPr="00210F78" w:rsidRDefault="00210F78" w:rsidP="00210F7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3C36C0" w:rsidRPr="00210F78" w:rsidRDefault="003C36C0" w:rsidP="000C7D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There are two groups of subjects one of which consists of 5 Science and 3 Engineering subjects and the ot</w:t>
      </w:r>
      <w:r w:rsidR="004E78B6" w:rsidRPr="00210F78">
        <w:rPr>
          <w:rFonts w:ascii="Times New Roman" w:hAnsi="Times New Roman" w:cs="Times New Roman"/>
          <w:sz w:val="24"/>
          <w:szCs w:val="24"/>
        </w:rPr>
        <w:t xml:space="preserve">her consists of 3 Science and 5 </w:t>
      </w:r>
      <w:r w:rsidRPr="00210F78">
        <w:rPr>
          <w:rFonts w:ascii="Times New Roman" w:hAnsi="Times New Roman" w:cs="Times New Roman"/>
          <w:sz w:val="24"/>
          <w:szCs w:val="24"/>
        </w:rPr>
        <w:t>Engineering subjects. An unbiased die is tossed. If number 3 or number 5 turns up, a subject is selected at random from the first group, otherwise subject is selected at random from the second group. Find the probability that an Engineering subject is selected.</w:t>
      </w:r>
    </w:p>
    <w:p w:rsidR="00210F78" w:rsidRDefault="00210F78" w:rsidP="00210F7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3C36C0" w:rsidRPr="00210F78" w:rsidRDefault="003948D5" w:rsidP="000C7D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general, when ‘A’ </w:t>
      </w:r>
      <w:r w:rsidR="003C36C0" w:rsidRPr="00210F78">
        <w:rPr>
          <w:rFonts w:ascii="Times New Roman" w:hAnsi="Times New Roman" w:cs="Times New Roman"/>
          <w:sz w:val="24"/>
          <w:szCs w:val="24"/>
        </w:rPr>
        <w:t xml:space="preserve">and B play 12 games of chess, 6 are won by A, 4 are won by B and 2 end in a draw. They agree to play a tournament consisting of 3 games. Find the probability that </w:t>
      </w:r>
    </w:p>
    <w:p w:rsidR="003C36C0" w:rsidRPr="00210F78" w:rsidRDefault="003C36C0" w:rsidP="000C7DA2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A wins all 3 games</w:t>
      </w:r>
    </w:p>
    <w:p w:rsidR="003C36C0" w:rsidRPr="00210F78" w:rsidRDefault="003C36C0" w:rsidP="000C7DA2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2 games end in a draw</w:t>
      </w:r>
    </w:p>
    <w:p w:rsidR="003C36C0" w:rsidRPr="00210F78" w:rsidRDefault="003C36C0" w:rsidP="000C7DA2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210F78">
        <w:rPr>
          <w:rFonts w:ascii="Times New Roman" w:hAnsi="Times New Roman" w:cs="Times New Roman"/>
          <w:sz w:val="24"/>
          <w:szCs w:val="24"/>
        </w:rPr>
        <w:t xml:space="preserve">A and B win alternatively </w:t>
      </w:r>
    </w:p>
    <w:p w:rsidR="003C36C0" w:rsidRPr="00210F78" w:rsidRDefault="003C36C0" w:rsidP="000C7DA2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B wins at least one game.</w:t>
      </w:r>
    </w:p>
    <w:p w:rsidR="003C36C0" w:rsidRPr="00210F78" w:rsidRDefault="00110A98" w:rsidP="000C7D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 xml:space="preserve">Prove that for </w:t>
      </w:r>
      <w:r w:rsidRPr="00210F7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452854169" r:id="rId6"/>
        </w:object>
      </w:r>
      <w:r w:rsidR="004A7CBF">
        <w:rPr>
          <w:rFonts w:ascii="Times New Roman" w:hAnsi="Times New Roman" w:cs="Times New Roman"/>
          <w:sz w:val="24"/>
          <w:szCs w:val="24"/>
        </w:rPr>
        <w:t xml:space="preserve"> </w:t>
      </w:r>
      <w:r w:rsidR="003948D5">
        <w:rPr>
          <w:rFonts w:ascii="Times New Roman" w:hAnsi="Times New Roman" w:cs="Times New Roman"/>
          <w:sz w:val="24"/>
          <w:szCs w:val="24"/>
        </w:rPr>
        <w:t>events</w:t>
      </w:r>
      <w:r w:rsidRPr="00210F78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026" type="#_x0000_t75" style="width:62.25pt;height:18pt" o:ole="">
            <v:imagedata r:id="rId7" o:title=""/>
          </v:shape>
          <o:OLEObject Type="Embed" ProgID="Equation.DSMT4" ShapeID="_x0000_i1026" DrawAspect="Content" ObjectID="_1452854170" r:id="rId8"/>
        </w:object>
      </w:r>
      <w:proofErr w:type="gramStart"/>
      <w:r w:rsidRPr="00210F78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210F78">
        <w:rPr>
          <w:rFonts w:ascii="Times New Roman" w:hAnsi="Times New Roman" w:cs="Times New Roman"/>
          <w:position w:val="-30"/>
          <w:sz w:val="24"/>
          <w:szCs w:val="24"/>
        </w:rPr>
        <w:object w:dxaOrig="2820" w:dyaOrig="720">
          <v:shape id="_x0000_i1027" type="#_x0000_t75" style="width:141pt;height:36pt" o:ole="">
            <v:imagedata r:id="rId9" o:title=""/>
          </v:shape>
          <o:OLEObject Type="Embed" ProgID="Equation.DSMT4" ShapeID="_x0000_i1027" DrawAspect="Content" ObjectID="_1452854171" r:id="rId10"/>
        </w:object>
      </w:r>
      <w:r w:rsidRPr="00210F78">
        <w:rPr>
          <w:rFonts w:ascii="Times New Roman" w:hAnsi="Times New Roman" w:cs="Times New Roman"/>
          <w:sz w:val="24"/>
          <w:szCs w:val="24"/>
        </w:rPr>
        <w:t>.</w:t>
      </w:r>
    </w:p>
    <w:p w:rsidR="00110A98" w:rsidRPr="00210F78" w:rsidRDefault="00110A98" w:rsidP="000C7D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Two absent-minded roommates, mathematicians, forget their umbrellas in some way or another. A always takes his umbrella when he goes out, while B forgets to take his umbrella with probability ½. Each of them forgets his umbrella at a shop with probability ¼. After visiting three shops, they return home. Find the probability that</w:t>
      </w:r>
    </w:p>
    <w:p w:rsidR="00110A98" w:rsidRPr="00210F78" w:rsidRDefault="00110A98" w:rsidP="000C7DA2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They have both umbrellas</w:t>
      </w:r>
    </w:p>
    <w:p w:rsidR="00110A98" w:rsidRPr="00210F78" w:rsidRDefault="00110A98" w:rsidP="000C7DA2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They have only one umbrella</w:t>
      </w:r>
    </w:p>
    <w:p w:rsidR="00110A98" w:rsidRDefault="00110A98" w:rsidP="000C7DA2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B has lost his umbrella given that there is only one umbrella after their return.</w:t>
      </w:r>
    </w:p>
    <w:p w:rsidR="00210F78" w:rsidRPr="00210F78" w:rsidRDefault="00210F78" w:rsidP="00210F78">
      <w:pPr>
        <w:pStyle w:val="ListParagraph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110A98" w:rsidRPr="00210F78" w:rsidRDefault="00110A98" w:rsidP="000C7D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At an art exhibition, there are 12 paintings of which 10 are original. A visitor selects a painting at random and before he decides to buy, he asks the opinion of an expert about the authenticity of the painting. The expert is right in 9 out of 10 cases on average.</w:t>
      </w:r>
    </w:p>
    <w:p w:rsidR="00110A98" w:rsidRPr="00210F78" w:rsidRDefault="00110A98" w:rsidP="000C7DA2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Given that the expert decides that the painting is authentic, what is the probability that this is really the case?</w:t>
      </w:r>
    </w:p>
    <w:p w:rsidR="00110A98" w:rsidRDefault="00110A98" w:rsidP="000C7DA2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If the expert decides that the painting is copy, then the visitor returns it and chooses another one; what is the probability that his second choice is original?</w:t>
      </w:r>
    </w:p>
    <w:p w:rsidR="00210F78" w:rsidRPr="00210F78" w:rsidRDefault="00210F78" w:rsidP="00210F78">
      <w:pPr>
        <w:pStyle w:val="ListParagraph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110A98" w:rsidRDefault="005F652C" w:rsidP="000C7D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 xml:space="preserve">The chances that a Doctor A will diagnose a disease X correctly is 60%. The chance that a patient will die by his treatment after correct diagnosis is 40% and the chances </w:t>
      </w:r>
      <w:r w:rsidRPr="00210F78">
        <w:rPr>
          <w:rFonts w:ascii="Times New Roman" w:hAnsi="Times New Roman" w:cs="Times New Roman"/>
          <w:sz w:val="24"/>
          <w:szCs w:val="24"/>
        </w:rPr>
        <w:lastRenderedPageBreak/>
        <w:t>of the death by wrong diagnosis is 70%. A patient of a Doctor A, who had disease X, died. What is the chance that his disease was diagnosed correctly?</w:t>
      </w:r>
    </w:p>
    <w:p w:rsidR="00210F78" w:rsidRPr="00210F78" w:rsidRDefault="00210F78" w:rsidP="00210F7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7216D6" w:rsidRDefault="0069703A" w:rsidP="000C7D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N</w:t>
      </w:r>
      <w:r w:rsidR="007216D6" w:rsidRPr="00210F78">
        <w:rPr>
          <w:rFonts w:ascii="Times New Roman" w:hAnsi="Times New Roman" w:cs="Times New Roman"/>
          <w:sz w:val="24"/>
          <w:szCs w:val="24"/>
        </w:rPr>
        <w:t xml:space="preserve"> letters are </w:t>
      </w:r>
      <w:r w:rsidRPr="00210F78">
        <w:rPr>
          <w:rFonts w:ascii="Times New Roman" w:hAnsi="Times New Roman" w:cs="Times New Roman"/>
          <w:sz w:val="24"/>
          <w:szCs w:val="24"/>
        </w:rPr>
        <w:t xml:space="preserve">placed at random in N </w:t>
      </w:r>
      <w:r w:rsidR="006C337C">
        <w:rPr>
          <w:rFonts w:ascii="Times New Roman" w:hAnsi="Times New Roman" w:cs="Times New Roman"/>
          <w:sz w:val="24"/>
          <w:szCs w:val="24"/>
        </w:rPr>
        <w:t xml:space="preserve">addressed </w:t>
      </w:r>
      <w:r w:rsidR="007216D6" w:rsidRPr="00210F78">
        <w:rPr>
          <w:rFonts w:ascii="Times New Roman" w:hAnsi="Times New Roman" w:cs="Times New Roman"/>
          <w:sz w:val="24"/>
          <w:szCs w:val="24"/>
        </w:rPr>
        <w:t>envelopes</w:t>
      </w:r>
      <w:r w:rsidRPr="00210F78">
        <w:rPr>
          <w:rFonts w:ascii="Times New Roman" w:hAnsi="Times New Roman" w:cs="Times New Roman"/>
          <w:sz w:val="24"/>
          <w:szCs w:val="24"/>
        </w:rPr>
        <w:t xml:space="preserve">. What </w:t>
      </w:r>
      <w:r w:rsidR="007216D6" w:rsidRPr="00210F78">
        <w:rPr>
          <w:rFonts w:ascii="Times New Roman" w:hAnsi="Times New Roman" w:cs="Times New Roman"/>
          <w:sz w:val="24"/>
          <w:szCs w:val="24"/>
        </w:rPr>
        <w:t>is the probability that</w:t>
      </w:r>
      <w:r w:rsidRPr="00210F78">
        <w:rPr>
          <w:rFonts w:ascii="Times New Roman" w:hAnsi="Times New Roman" w:cs="Times New Roman"/>
          <w:sz w:val="24"/>
          <w:szCs w:val="24"/>
        </w:rPr>
        <w:t xml:space="preserve"> each</w:t>
      </w:r>
      <w:r w:rsidR="007216D6" w:rsidRPr="00210F78">
        <w:rPr>
          <w:rFonts w:ascii="Times New Roman" w:hAnsi="Times New Roman" w:cs="Times New Roman"/>
          <w:sz w:val="24"/>
          <w:szCs w:val="24"/>
        </w:rPr>
        <w:t xml:space="preserve"> letter will </w:t>
      </w:r>
      <w:r w:rsidRPr="00210F78">
        <w:rPr>
          <w:rFonts w:ascii="Times New Roman" w:hAnsi="Times New Roman" w:cs="Times New Roman"/>
          <w:sz w:val="24"/>
          <w:szCs w:val="24"/>
        </w:rPr>
        <w:t>be placed</w:t>
      </w:r>
      <w:r w:rsidR="007216D6" w:rsidRPr="00210F78">
        <w:rPr>
          <w:rFonts w:ascii="Times New Roman" w:hAnsi="Times New Roman" w:cs="Times New Roman"/>
          <w:sz w:val="24"/>
          <w:szCs w:val="24"/>
        </w:rPr>
        <w:t xml:space="preserve"> i</w:t>
      </w:r>
      <w:r w:rsidRPr="00210F78">
        <w:rPr>
          <w:rFonts w:ascii="Times New Roman" w:hAnsi="Times New Roman" w:cs="Times New Roman"/>
          <w:sz w:val="24"/>
          <w:szCs w:val="24"/>
        </w:rPr>
        <w:t xml:space="preserve">n a wrong </w:t>
      </w:r>
      <w:r w:rsidR="006C337C">
        <w:rPr>
          <w:rFonts w:ascii="Times New Roman" w:hAnsi="Times New Roman" w:cs="Times New Roman"/>
          <w:sz w:val="24"/>
          <w:szCs w:val="24"/>
        </w:rPr>
        <w:t xml:space="preserve">addressed </w:t>
      </w:r>
      <w:r w:rsidR="007216D6" w:rsidRPr="00210F78">
        <w:rPr>
          <w:rFonts w:ascii="Times New Roman" w:hAnsi="Times New Roman" w:cs="Times New Roman"/>
          <w:sz w:val="24"/>
          <w:szCs w:val="24"/>
        </w:rPr>
        <w:t>envelope?</w:t>
      </w:r>
    </w:p>
    <w:p w:rsidR="00210F78" w:rsidRPr="00210F78" w:rsidRDefault="00210F78" w:rsidP="00210F7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210F78" w:rsidRPr="00210F78" w:rsidRDefault="00E34FE2" w:rsidP="000C7D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 xml:space="preserve">The distribution of a continuous random variable X is given by </w:t>
      </w:r>
      <w:proofErr w:type="spellStart"/>
      <w:r w:rsidRPr="00210F78">
        <w:rPr>
          <w:rFonts w:ascii="Times New Roman" w:hAnsi="Times New Roman" w:cs="Times New Roman"/>
          <w:sz w:val="24"/>
          <w:szCs w:val="24"/>
        </w:rPr>
        <w:t>p.d.f</w:t>
      </w:r>
      <w:proofErr w:type="spellEnd"/>
      <w:r w:rsidRPr="00210F78">
        <w:rPr>
          <w:rFonts w:ascii="Times New Roman" w:hAnsi="Times New Roman" w:cs="Times New Roman"/>
          <w:sz w:val="24"/>
          <w:szCs w:val="24"/>
        </w:rPr>
        <w:t>.</w:t>
      </w:r>
      <w:r w:rsidR="00C37F06" w:rsidRPr="00210F78">
        <w:rPr>
          <w:rFonts w:ascii="Times New Roman" w:hAnsi="Times New Roman" w:cs="Times New Roman"/>
          <w:sz w:val="24"/>
          <w:szCs w:val="24"/>
        </w:rPr>
        <w:t xml:space="preserve"> </w:t>
      </w:r>
      <w:r w:rsidR="006C337C" w:rsidRPr="00210F78">
        <w:rPr>
          <w:rFonts w:ascii="Times New Roman" w:hAnsi="Times New Roman" w:cs="Times New Roman"/>
          <w:position w:val="-38"/>
          <w:sz w:val="24"/>
          <w:szCs w:val="24"/>
        </w:rPr>
        <w:object w:dxaOrig="2520" w:dyaOrig="880">
          <v:shape id="_x0000_i1028" type="#_x0000_t75" style="width:126pt;height:43.5pt" o:ole="">
            <v:imagedata r:id="rId11" o:title=""/>
          </v:shape>
          <o:OLEObject Type="Embed" ProgID="Equation.DSMT4" ShapeID="_x0000_i1028" DrawAspect="Content" ObjectID="_1452854172" r:id="rId12"/>
        </w:object>
      </w:r>
      <w:r w:rsidR="00C37F06" w:rsidRPr="00210F78">
        <w:rPr>
          <w:rFonts w:ascii="Times New Roman" w:hAnsi="Times New Roman" w:cs="Times New Roman"/>
          <w:sz w:val="24"/>
          <w:szCs w:val="24"/>
        </w:rPr>
        <w:t xml:space="preserve">   ,  </w:t>
      </w:r>
    </w:p>
    <w:p w:rsidR="00C37F06" w:rsidRDefault="00210F78" w:rsidP="00210F7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 xml:space="preserve"> </w:t>
      </w:r>
      <w:r w:rsidR="00353D96" w:rsidRPr="00210F78">
        <w:rPr>
          <w:rFonts w:ascii="Times New Roman" w:hAnsi="Times New Roman" w:cs="Times New Roman"/>
          <w:sz w:val="24"/>
          <w:szCs w:val="24"/>
        </w:rPr>
        <w:t>Determine</w:t>
      </w:r>
      <w:r w:rsidR="00E34FE2" w:rsidRPr="00210F78">
        <w:rPr>
          <w:rFonts w:ascii="Times New Roman" w:hAnsi="Times New Roman" w:cs="Times New Roman"/>
          <w:sz w:val="24"/>
          <w:szCs w:val="24"/>
        </w:rPr>
        <w:t xml:space="preserve"> the mean and variance of this distribution.</w:t>
      </w:r>
    </w:p>
    <w:p w:rsidR="00210F78" w:rsidRPr="00210F78" w:rsidRDefault="00210F78" w:rsidP="00210F7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C37F06" w:rsidRPr="00210F78" w:rsidRDefault="00C37F06" w:rsidP="000C7D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 xml:space="preserve"> The random variable X has the following probability function: </w:t>
      </w:r>
    </w:p>
    <w:p w:rsidR="00C37F06" w:rsidRPr="00210F78" w:rsidRDefault="00C37F06" w:rsidP="00C37F06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1020"/>
        <w:gridCol w:w="1140"/>
        <w:gridCol w:w="1080"/>
        <w:gridCol w:w="1170"/>
        <w:gridCol w:w="1080"/>
        <w:gridCol w:w="990"/>
        <w:gridCol w:w="990"/>
      </w:tblGrid>
      <w:tr w:rsidR="00C37F06" w:rsidRPr="00210F78" w:rsidTr="00C37F06">
        <w:tc>
          <w:tcPr>
            <w:tcW w:w="1020" w:type="dxa"/>
          </w:tcPr>
          <w:p w:rsidR="00C37F06" w:rsidRPr="00210F78" w:rsidRDefault="004A7CBF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140" w:type="dxa"/>
          </w:tcPr>
          <w:p w:rsidR="00C37F06" w:rsidRPr="00210F78" w:rsidRDefault="00C37F06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1080" w:type="dxa"/>
          </w:tcPr>
          <w:p w:rsidR="00C37F06" w:rsidRPr="00210F78" w:rsidRDefault="00C37F06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170" w:type="dxa"/>
          </w:tcPr>
          <w:p w:rsidR="00C37F06" w:rsidRPr="00210F78" w:rsidRDefault="00C37F06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80" w:type="dxa"/>
          </w:tcPr>
          <w:p w:rsidR="00C37F06" w:rsidRPr="00210F78" w:rsidRDefault="00C37F06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C37F06" w:rsidRPr="00210F78" w:rsidRDefault="00C37F06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</w:tcPr>
          <w:p w:rsidR="00C37F06" w:rsidRPr="00210F78" w:rsidRDefault="00C37F06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C37F06" w:rsidRPr="00210F78" w:rsidTr="00C37F06">
        <w:tc>
          <w:tcPr>
            <w:tcW w:w="1020" w:type="dxa"/>
          </w:tcPr>
          <w:p w:rsidR="00C37F06" w:rsidRPr="00210F78" w:rsidRDefault="00C37F06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P(x)</w:t>
            </w:r>
          </w:p>
        </w:tc>
        <w:tc>
          <w:tcPr>
            <w:tcW w:w="1140" w:type="dxa"/>
          </w:tcPr>
          <w:p w:rsidR="00C37F06" w:rsidRPr="00210F78" w:rsidRDefault="00C37F06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080" w:type="dxa"/>
          </w:tcPr>
          <w:p w:rsidR="00C37F06" w:rsidRPr="00210F78" w:rsidRDefault="006C337C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1170" w:type="dxa"/>
          </w:tcPr>
          <w:p w:rsidR="00C37F06" w:rsidRPr="00210F78" w:rsidRDefault="00C37F06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1080" w:type="dxa"/>
          </w:tcPr>
          <w:p w:rsidR="00C37F06" w:rsidRPr="00210F78" w:rsidRDefault="00C37F06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2k</w:t>
            </w:r>
          </w:p>
        </w:tc>
        <w:tc>
          <w:tcPr>
            <w:tcW w:w="990" w:type="dxa"/>
          </w:tcPr>
          <w:p w:rsidR="00C37F06" w:rsidRPr="00210F78" w:rsidRDefault="00C37F06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0.3</w:t>
            </w:r>
          </w:p>
        </w:tc>
        <w:tc>
          <w:tcPr>
            <w:tcW w:w="990" w:type="dxa"/>
          </w:tcPr>
          <w:p w:rsidR="00C37F06" w:rsidRPr="00210F78" w:rsidRDefault="00210F78" w:rsidP="00C37F0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0F78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</w:tr>
    </w:tbl>
    <w:p w:rsidR="00C37F06" w:rsidRPr="00210F78" w:rsidRDefault="00DF58F8" w:rsidP="00C37F06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10F78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F03AF6">
        <w:rPr>
          <w:rFonts w:ascii="Times New Roman" w:hAnsi="Times New Roman" w:cs="Times New Roman"/>
          <w:sz w:val="24"/>
          <w:szCs w:val="24"/>
        </w:rPr>
        <w:t>) Find the value of k</w:t>
      </w:r>
    </w:p>
    <w:p w:rsidR="00DF58F8" w:rsidRPr="00210F78" w:rsidRDefault="00353D96" w:rsidP="00C37F06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) Evaluate P</w:t>
      </w:r>
      <w:r w:rsidR="00F03AF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0&lt;x&lt;3), P(x&gt;-1</w:t>
      </w:r>
      <w:r w:rsidR="00137A43">
        <w:rPr>
          <w:rFonts w:ascii="Times New Roman" w:hAnsi="Times New Roman" w:cs="Times New Roman"/>
          <w:sz w:val="24"/>
          <w:szCs w:val="24"/>
        </w:rPr>
        <w:t>)</w:t>
      </w:r>
    </w:p>
    <w:p w:rsidR="00DF58F8" w:rsidRPr="00210F78" w:rsidRDefault="00DF58F8" w:rsidP="00C37F06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210F78">
        <w:rPr>
          <w:rFonts w:ascii="Times New Roman" w:hAnsi="Times New Roman" w:cs="Times New Roman"/>
          <w:sz w:val="24"/>
          <w:szCs w:val="24"/>
        </w:rPr>
        <w:t>iii) Calculate mean and variance</w:t>
      </w:r>
    </w:p>
    <w:p w:rsidR="00DF58F8" w:rsidRPr="00210F78" w:rsidRDefault="00F03AF6" w:rsidP="00C37F06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iv) </w:t>
      </w:r>
      <w:r w:rsidR="00DF58F8" w:rsidRPr="00210F78">
        <w:rPr>
          <w:rFonts w:ascii="Times New Roman" w:hAnsi="Times New Roman" w:cs="Times New Roman"/>
          <w:sz w:val="24"/>
          <w:szCs w:val="24"/>
        </w:rPr>
        <w:t>Construct</w:t>
      </w:r>
      <w:proofErr w:type="gramEnd"/>
      <w:r w:rsidR="00DF58F8" w:rsidRPr="00210F78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="00DF58F8" w:rsidRPr="00210F78">
        <w:rPr>
          <w:rFonts w:ascii="Times New Roman" w:hAnsi="Times New Roman" w:cs="Times New Roman"/>
          <w:sz w:val="24"/>
          <w:szCs w:val="24"/>
        </w:rPr>
        <w:t>c.d.f</w:t>
      </w:r>
      <w:proofErr w:type="spellEnd"/>
      <w:r w:rsidR="00DF58F8" w:rsidRPr="00210F78">
        <w:rPr>
          <w:rFonts w:ascii="Times New Roman" w:hAnsi="Times New Roman" w:cs="Times New Roman"/>
          <w:sz w:val="24"/>
          <w:szCs w:val="24"/>
        </w:rPr>
        <w:t xml:space="preserve">. F(x). </w:t>
      </w:r>
    </w:p>
    <w:sectPr w:rsidR="00DF58F8" w:rsidRPr="00210F78" w:rsidSect="00BE7DE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8552D6"/>
    <w:multiLevelType w:val="hybridMultilevel"/>
    <w:tmpl w:val="01F8EAC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D86AF4"/>
    <w:multiLevelType w:val="hybridMultilevel"/>
    <w:tmpl w:val="FDDA482C"/>
    <w:lvl w:ilvl="0" w:tplc="1DCC7E8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92D74E7"/>
    <w:multiLevelType w:val="hybridMultilevel"/>
    <w:tmpl w:val="C3CC1E3A"/>
    <w:lvl w:ilvl="0" w:tplc="EF46133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9D02A90"/>
    <w:multiLevelType w:val="hybridMultilevel"/>
    <w:tmpl w:val="0BEA8744"/>
    <w:lvl w:ilvl="0" w:tplc="99CE1DF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01E7"/>
    <w:rsid w:val="000C7DA2"/>
    <w:rsid w:val="000F36ED"/>
    <w:rsid w:val="00110A98"/>
    <w:rsid w:val="00113856"/>
    <w:rsid w:val="00137A43"/>
    <w:rsid w:val="001B448A"/>
    <w:rsid w:val="001F17EB"/>
    <w:rsid w:val="00210F78"/>
    <w:rsid w:val="00265875"/>
    <w:rsid w:val="002A1B4D"/>
    <w:rsid w:val="0032154B"/>
    <w:rsid w:val="00353D96"/>
    <w:rsid w:val="003948D5"/>
    <w:rsid w:val="003C36C0"/>
    <w:rsid w:val="004A7CBF"/>
    <w:rsid w:val="004E78B6"/>
    <w:rsid w:val="005F652C"/>
    <w:rsid w:val="00615FE5"/>
    <w:rsid w:val="00633693"/>
    <w:rsid w:val="0069703A"/>
    <w:rsid w:val="006C337C"/>
    <w:rsid w:val="007216D6"/>
    <w:rsid w:val="00A934BC"/>
    <w:rsid w:val="00BE7DE9"/>
    <w:rsid w:val="00C37F06"/>
    <w:rsid w:val="00DF58F8"/>
    <w:rsid w:val="00E34FE2"/>
    <w:rsid w:val="00E84F9A"/>
    <w:rsid w:val="00F03AF6"/>
    <w:rsid w:val="00F701E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9BEDC7D-6404-4F22-B504-0588070528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36C0"/>
    <w:pPr>
      <w:ind w:left="720"/>
      <w:contextualSpacing/>
    </w:pPr>
  </w:style>
  <w:style w:type="table" w:styleId="TableGrid">
    <w:name w:val="Table Grid"/>
    <w:basedOn w:val="TableNormal"/>
    <w:uiPriority w:val="59"/>
    <w:rsid w:val="00C37F0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454</Words>
  <Characters>258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rnav akhoury</cp:lastModifiedBy>
  <cp:revision>10</cp:revision>
  <dcterms:created xsi:type="dcterms:W3CDTF">2014-02-01T04:48:00Z</dcterms:created>
  <dcterms:modified xsi:type="dcterms:W3CDTF">2014-02-02T08:19:00Z</dcterms:modified>
</cp:coreProperties>
</file>